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613" r:id="rId2"/>
    <p:sldId id="617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0" r:id="rId70"/>
    <p:sldId id="371" r:id="rId71"/>
    <p:sldId id="372" r:id="rId72"/>
    <p:sldId id="373" r:id="rId73"/>
    <p:sldId id="374" r:id="rId74"/>
    <p:sldId id="375" r:id="rId75"/>
    <p:sldId id="376" r:id="rId76"/>
    <p:sldId id="377" r:id="rId77"/>
    <p:sldId id="378" r:id="rId78"/>
    <p:sldId id="379" r:id="rId79"/>
    <p:sldId id="380" r:id="rId80"/>
    <p:sldId id="381" r:id="rId81"/>
    <p:sldId id="382" r:id="rId82"/>
    <p:sldId id="394" r:id="rId83"/>
    <p:sldId id="395" r:id="rId84"/>
    <p:sldId id="396" r:id="rId85"/>
    <p:sldId id="397" r:id="rId86"/>
    <p:sldId id="398" r:id="rId87"/>
    <p:sldId id="399" r:id="rId88"/>
    <p:sldId id="383" r:id="rId89"/>
    <p:sldId id="384" r:id="rId90"/>
    <p:sldId id="385" r:id="rId91"/>
    <p:sldId id="386" r:id="rId92"/>
    <p:sldId id="387" r:id="rId93"/>
    <p:sldId id="388" r:id="rId94"/>
    <p:sldId id="389" r:id="rId95"/>
    <p:sldId id="390" r:id="rId96"/>
    <p:sldId id="391" r:id="rId97"/>
    <p:sldId id="392" r:id="rId9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266"/>
    <p:restoredTop sz="96405"/>
  </p:normalViewPr>
  <p:slideViewPr>
    <p:cSldViewPr snapToGrid="0">
      <p:cViewPr varScale="1">
        <p:scale>
          <a:sx n="227" d="100"/>
          <a:sy n="227" d="100"/>
        </p:scale>
        <p:origin x="1192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11/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EE787C-BDA8-46D9-BA3A-8A6EBA15361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8ADE93-FFB5-46A4-A60D-9BDDE648467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C19B52-F0CE-4C6C-95B0-54A96999078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AE2BA2-AF54-4F94-BC11-4B4EA5F6AAC2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02E0D0-BDBF-4320-9A5A-76BA33E07F1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83C022-05DB-4F7B-AE15-C7177CC27DE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EF69A-21C8-43B5-9B80-D0B21B49F47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DCEE1-83F6-446C-9414-9B49753F504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82590-36F0-491E-80B5-03EAADB98C8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64BF0C-554B-4780-AB4C-DC7B56AEFD6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387C6-55C9-44A2-907F-C0D0596E9BF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40DFD9-B60A-4563-B180-157C9C6C9EE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A2C2BC-7180-41EB-A879-B7F1014ECB22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0F9C2B-3C94-4D9C-A37C-179D87EB478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46532-CE84-4C18-AC6D-F30149937A1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FDE30-C043-4D5E-BCBC-CAA60FA95084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DC5C9-E08E-4314-B9AF-B0138074A0C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06BFFF-FE3A-4B69-B727-345D5BFBAAF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7E2455-0CE5-44EB-A2F1-EC9C17DD2E3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313E92-5F16-4A09-8835-521647B645D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7824B5-F1F3-45CC-A96F-672DDE2A78F3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0AD39C-2D47-4FC4-9991-10E39F62C6B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8551D8-3BE3-4BD4-B7B8-153A42AFDB2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64042B-A499-4D73-AFA6-59CC3DBBC05F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ACE78B-131D-4890-AFF6-404123B7BB5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E4CF5-6E27-4098-B59C-7C5F6C9C289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6AC1A-C82B-4768-BB42-C44CBC429816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61B38C-48CE-43E0-92C4-7D032228B24A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FB5451-84FC-4009-B264-3310911DF77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7EE225-5DA4-49D6-BD5B-6E7EE4987E4E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79F90-386F-4DCD-8AD5-98CED1B34380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C395-04C5-4EB1-A496-EE94F3F1A316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A83E80-A1E0-4A93-994A-F18894F5C56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C2F3-465C-418E-9D85-53E71695225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634FF-50BD-4CB9-8B99-7F8D368EF80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EE56D2-FB29-49B2-98C9-7C7CB367B35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F9D00-6359-4D0B-AE41-2BCFDB0C4ED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3983FF-A1E9-4507-A100-C820B92A0813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E5A60-84F0-4A66-8166-6A6EFE5A301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29F3D4-C397-43C5-97BE-4B1FE2765C8A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96B0F7-07CD-49A0-85C3-6CC27A306FE6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17148-C2DD-4C09-96A7-85064F70C24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E94EA-B32F-4F55-87F7-42B2729A879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F9EABF-1E24-43D0-980C-7185E6FB5E56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FA9B16-B667-4135-A25D-D1B69580E5DB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6597E6-FC72-43C2-AF0C-6189400206B5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35BD08-624B-4839-944E-1E52A875B189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0AE4B6-8191-4F2E-AB95-1244C645C417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2EA191-D674-4F1B-AB13-E61F414A3E80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CB7993-210F-4AD1-A36B-B411A84F6EE6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3B1FD7-67DB-4C1B-8D69-2ED8334895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4B3A40-868E-41B9-BB35-EB827415D60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A3F2AE-8AB4-44EE-AFEE-3AAC7FED371B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C3CE8-AA9A-4EE4-8A55-8CADF4997119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AE6D1B4-0612-4F65-93D9-F0C991C2B078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1DBB22-8539-4CBF-84CC-16B3C4657364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24F3C-0561-4F8A-B970-2F90965E116B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91F6B-4093-436F-9E20-B13F75CFB80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ED10C1-2118-4CD9-BF71-F9CDEBB65992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FAB24-D1FA-41BF-9321-04E944280472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195EE-199E-46BB-83F8-D28B9025408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C0747-9FB1-4602-9D41-191E7A828B9B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290961-922B-4782-AC3A-56AC5F4A8DF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8641DD-DF16-4D4F-AF0F-228CDCD41C02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7BAA1-2078-4024-9055-4FB5E584E65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6A88F0-6E27-4B4A-BF32-F331BE5BE1E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A3C0C-378A-4DE6-A30F-FB5DA6D1E9BB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7D24B-B94A-4E87-B1B2-5E0E8F83E127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269B82-AD03-4BFC-87EB-CC9733CE4DA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7E4DE2-5498-4B5B-93BA-DE3912810A07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FF0CFA-D3FC-42DC-B0BA-EA4F8A6E3635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4A1D1-DF09-49A8-8F1F-262AFE9CEC84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C79071-0F36-422D-B1CA-6C7A7B1DD312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A13BB6-1E8D-495F-B2D2-E1450B7A9360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F80E87-453D-4E49-B161-4E8104C3570E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17505E-6FD4-44DF-87FE-A8645023E09C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423C88-99F4-4981-82D1-4F87B744F71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9B8E7-ACA1-4313-84FC-085A5CD41ED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5ADC5-9982-4940-B551-4107FF48D8FB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E8C08F-FD90-4671-B50F-9F41C98EAE60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0F284F-0A30-4FB5-B93E-2EB0F3380E1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769B43-0FEB-4EDD-A5AD-C761B3DAC337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CDED3E-5B90-4220-B1B2-7FFCF1328A5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11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Binary Hea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eap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1522"/>
            <a:ext cx="3845889" cy="292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ing our example, we remove 3:</a:t>
            </a:r>
          </a:p>
        </p:txBody>
      </p:sp>
    </p:spTree>
    <p:extLst>
      <p:ext uri="{BB962C8B-B14F-4D97-AF65-F5344CB8AC3E}">
        <p14:creationId xmlns:p14="http://schemas.microsoft.com/office/powerpoint/2010/main" val="9879378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heap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promote 7 (the minimum of 7 and 12) to the root:</a:t>
            </a:r>
          </a:p>
        </p:txBody>
      </p:sp>
    </p:spTree>
    <p:extLst>
      <p:ext uri="{BB962C8B-B14F-4D97-AF65-F5344CB8AC3E}">
        <p14:creationId xmlns:p14="http://schemas.microsoft.com/office/powerpoint/2010/main" val="1302057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eap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e left sub-tree, we promote 9:</a:t>
            </a:r>
          </a:p>
        </p:txBody>
      </p:sp>
    </p:spTree>
    <p:extLst>
      <p:ext uri="{BB962C8B-B14F-4D97-AF65-F5344CB8AC3E}">
        <p14:creationId xmlns:p14="http://schemas.microsoft.com/office/powerpoint/2010/main" val="27135966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heap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ly, we promote 19:</a:t>
            </a:r>
          </a:p>
        </p:txBody>
      </p:sp>
    </p:spTree>
    <p:extLst>
      <p:ext uri="{BB962C8B-B14F-4D97-AF65-F5344CB8AC3E}">
        <p14:creationId xmlns:p14="http://schemas.microsoft.com/office/powerpoint/2010/main" val="2035513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heap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55 is a leaf node, so we promote it and delete the leaf</a:t>
            </a:r>
          </a:p>
        </p:txBody>
      </p:sp>
    </p:spTree>
    <p:extLst>
      <p:ext uri="{BB962C8B-B14F-4D97-AF65-F5344CB8AC3E}">
        <p14:creationId xmlns:p14="http://schemas.microsoft.com/office/powerpoint/2010/main" val="8034197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ing this operation again, we can remove 7:</a:t>
            </a:r>
          </a:p>
        </p:txBody>
      </p:sp>
      <p:pic>
        <p:nvPicPr>
          <p:cNvPr id="18436" name="Picture 9" descr="heap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6651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remove 9, we must now promote from the right sub-tree:</a:t>
            </a:r>
          </a:p>
        </p:txBody>
      </p:sp>
      <p:pic>
        <p:nvPicPr>
          <p:cNvPr id="19460" name="Picture 5" descr="heap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168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ng into a heap may be don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a leaf (move it up if it is smaller than the parent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e root (insert the larger object into one of the </a:t>
            </a:r>
            <a:r>
              <a:rPr lang="en-US" altLang="en-US" dirty="0" err="1">
                <a:latin typeface="Arial" charset="0"/>
                <a:cs typeface="Arial" charset="0"/>
              </a:rPr>
              <a:t>subtree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the first approach with binary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 heaps use the second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7749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8" descr="heap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2" cy="27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ng 17 into the last 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 an arbitrary node to insert a new leaf node:</a:t>
            </a:r>
          </a:p>
        </p:txBody>
      </p:sp>
    </p:spTree>
    <p:extLst>
      <p:ext uri="{BB962C8B-B14F-4D97-AF65-F5344CB8AC3E}">
        <p14:creationId xmlns:p14="http://schemas.microsoft.com/office/powerpoint/2010/main" val="1326048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9" descr="heap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17 is less than the node 32, so we swap them</a:t>
            </a:r>
          </a:p>
        </p:txBody>
      </p:sp>
    </p:spTree>
    <p:extLst>
      <p:ext uri="{BB962C8B-B14F-4D97-AF65-F5344CB8AC3E}">
        <p14:creationId xmlns:p14="http://schemas.microsoft.com/office/powerpoint/2010/main" val="3045655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 this topic, we wi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 binary min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some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perations on heap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op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us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array representation of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 binary max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binary heaps as priority queue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" descr="heap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less than the node 31; swap them</a:t>
            </a:r>
          </a:p>
        </p:txBody>
      </p:sp>
    </p:spTree>
    <p:extLst>
      <p:ext uri="{BB962C8B-B14F-4D97-AF65-F5344CB8AC3E}">
        <p14:creationId xmlns:p14="http://schemas.microsoft.com/office/powerpoint/2010/main" val="28063340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heap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less than the node 19; swap them</a:t>
            </a:r>
          </a:p>
        </p:txBody>
      </p:sp>
    </p:spTree>
    <p:extLst>
      <p:ext uri="{BB962C8B-B14F-4D97-AF65-F5344CB8AC3E}">
        <p14:creationId xmlns:p14="http://schemas.microsoft.com/office/powerpoint/2010/main" val="23061428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greater than 12 so we are finished</a:t>
            </a: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5604" name="Picture 4" descr="heap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178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:  both the left and right subtrees of 19 were greater than 19, thus we are guaranteed that we don’t have to send the new node d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process is called </a:t>
            </a:r>
            <a:r>
              <a:rPr lang="en-US" altLang="en-US" i="1" dirty="0">
                <a:latin typeface="Arial" charset="0"/>
                <a:cs typeface="Arial" charset="0"/>
              </a:rPr>
              <a:t>percolation</a:t>
            </a:r>
            <a:r>
              <a:rPr lang="en-US" altLang="en-US" dirty="0">
                <a:latin typeface="Arial" charset="0"/>
                <a:cs typeface="Arial" charset="0"/>
              </a:rPr>
              <a:t>, that is, the lighter (smaller) objects move up from the bottom of the min-heap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54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ith binary search trees, we introduced the concept of </a:t>
            </a:r>
            <a:r>
              <a:rPr lang="en-US" altLang="en-US" i="1">
                <a:latin typeface="Arial" charset="0"/>
                <a:cs typeface="Arial" charset="0"/>
              </a:rPr>
              <a:t>balance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rom this, we looked 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-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d-black Trees (not course material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can we determine where to insert so as to keep balance?</a:t>
            </a:r>
          </a:p>
        </p:txBody>
      </p:sp>
    </p:spTree>
    <p:extLst>
      <p:ext uri="{BB962C8B-B14F-4D97-AF65-F5344CB8AC3E}">
        <p14:creationId xmlns:p14="http://schemas.microsoft.com/office/powerpoint/2010/main" val="3025675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multiple means of keeping balance with binary heap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ftist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kew he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us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has optimal memory characteristics but sub-optimal run-time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3168289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using complete binary trees, we will be able to maintain, with minimal effort, the complete tree structur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already see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easy to store a complete tree as an arr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can store a heap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as an array of siz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, this would be great!</a:t>
            </a:r>
          </a:p>
        </p:txBody>
      </p:sp>
    </p:spTree>
    <p:extLst>
      <p:ext uri="{BB962C8B-B14F-4D97-AF65-F5344CB8AC3E}">
        <p14:creationId xmlns:p14="http://schemas.microsoft.com/office/powerpoint/2010/main" val="23854114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the previous heap may be represented as the following (non-unique!) complete tree:</a:t>
            </a:r>
          </a:p>
        </p:txBody>
      </p:sp>
      <p:pic>
        <p:nvPicPr>
          <p:cNvPr id="30724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5832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into a complete tree, we need only place the new node as a leaf node in the appropriate location and percolate up</a:t>
            </a:r>
          </a:p>
        </p:txBody>
      </p:sp>
      <p:pic>
        <p:nvPicPr>
          <p:cNvPr id="31748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id="{002A4484-0F6A-448E-A8DF-4D1E9C20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931" y="5435879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35706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push 25:</a:t>
            </a:r>
          </a:p>
        </p:txBody>
      </p:sp>
      <p:pic>
        <p:nvPicPr>
          <p:cNvPr id="32773" name="Picture 5" descr="heap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id="{115AAB6E-16CF-473B-B344-FCF86F8B0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931" y="5435879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391423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finition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non-empty binary tree is a min-heap i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key associated with the root is less than or equal to the keys associated with either of the sub-trees (if an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f the sub-trees (if any) are also binary min-hea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is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node is a min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keys in either sub-tree are greater than the root key</a:t>
            </a:r>
          </a:p>
        </p:txBody>
      </p:sp>
      <p:pic>
        <p:nvPicPr>
          <p:cNvPr id="6148" name="Picture 6" descr="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118" y="3030756"/>
            <a:ext cx="4859765" cy="1591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9342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C:\Users\dwharder\Desktop\a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080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to percolate 25 up into its appropriate loca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resulting heap is still a complete tree</a:t>
            </a:r>
          </a:p>
        </p:txBody>
      </p:sp>
    </p:spTree>
    <p:extLst>
      <p:ext uri="{BB962C8B-B14F-4D97-AF65-F5344CB8AC3E}">
        <p14:creationId xmlns:p14="http://schemas.microsoft.com/office/powerpoint/2010/main" val="20277492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want to pop the top entry:  12</a:t>
            </a:r>
          </a:p>
        </p:txBody>
      </p:sp>
      <p:pic>
        <p:nvPicPr>
          <p:cNvPr id="34820" name="Picture 10" descr="C:\Users\dwharder\Desktop\x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080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24389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9" descr="C:\Users\dwharder\Desktop\az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216" y="2399250"/>
            <a:ext cx="5487275" cy="336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colating up creates a hole leading to a non-complete tree</a:t>
            </a:r>
          </a:p>
        </p:txBody>
      </p:sp>
    </p:spTree>
    <p:extLst>
      <p:ext uri="{BB962C8B-B14F-4D97-AF65-F5344CB8AC3E}">
        <p14:creationId xmlns:p14="http://schemas.microsoft.com/office/powerpoint/2010/main" val="3208181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lternatively, copy the last entry in the heap to the root</a:t>
            </a:r>
          </a:p>
        </p:txBody>
      </p:sp>
      <p:pic>
        <p:nvPicPr>
          <p:cNvPr id="36868" name="Picture 7" descr="C:\Users\dwharder\Desktop\a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95728"/>
            <a:ext cx="5493026" cy="336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7568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8" descr="C:\Users\dwharder\Desktop\a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95728"/>
            <a:ext cx="5373613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Now, percolate 36 down swapping it with the smallest of its children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We halt when both children are larger</a:t>
            </a:r>
          </a:p>
        </p:txBody>
      </p:sp>
    </p:spTree>
    <p:extLst>
      <p:ext uri="{BB962C8B-B14F-4D97-AF65-F5344CB8AC3E}">
        <p14:creationId xmlns:p14="http://schemas.microsoft.com/office/powerpoint/2010/main" val="96056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1" descr="C:\Users\dwharder\Desktop\aa5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71" y="2403715"/>
            <a:ext cx="5360575" cy="328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ing tree is now still a complete tree:</a:t>
            </a:r>
          </a:p>
        </p:txBody>
      </p:sp>
    </p:spTree>
    <p:extLst>
      <p:ext uri="{BB962C8B-B14F-4D97-AF65-F5344CB8AC3E}">
        <p14:creationId xmlns:p14="http://schemas.microsoft.com/office/powerpoint/2010/main" val="7839272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9" descr="C:\Users\dwharder\Desktop\aa3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838" y="2412104"/>
            <a:ext cx="5346880" cy="327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popping 15, copy up the last entry:  88</a:t>
            </a:r>
          </a:p>
        </p:txBody>
      </p:sp>
    </p:spTree>
    <p:extLst>
      <p:ext uri="{BB962C8B-B14F-4D97-AF65-F5344CB8AC3E}">
        <p14:creationId xmlns:p14="http://schemas.microsoft.com/office/powerpoint/2010/main" val="4048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is time, it gets percolated down to the point where it has no children</a:t>
            </a:r>
          </a:p>
        </p:txBody>
      </p:sp>
      <p:pic>
        <p:nvPicPr>
          <p:cNvPr id="40964" name="Picture 10" descr="C:\Users\dwharder\Desktop\a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94180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popping 17, 53 is moved to the top</a:t>
            </a:r>
          </a:p>
        </p:txBody>
      </p:sp>
      <p:pic>
        <p:nvPicPr>
          <p:cNvPr id="41988" name="Picture 12" descr="C:\Users\dwharder\Desktop\a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2926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d percolated down, again to the deepest level</a:t>
            </a:r>
          </a:p>
        </p:txBody>
      </p:sp>
      <p:pic>
        <p:nvPicPr>
          <p:cNvPr id="43012" name="Picture 13" descr="C:\Users\dwharder\Desktop\a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5623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mportant:</a:t>
            </a:r>
          </a:p>
          <a:p>
            <a:pPr algn="ctr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OTHER RELATIONSHIP BETWEEN</a:t>
            </a:r>
          </a:p>
          <a:p>
            <a:pPr algn="ctr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HE ELEMENTS IN THE TWO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ailing to understand this is the greatest mistake a student makes</a:t>
            </a:r>
          </a:p>
        </p:txBody>
      </p:sp>
    </p:spTree>
    <p:extLst>
      <p:ext uri="{BB962C8B-B14F-4D97-AF65-F5344CB8AC3E}">
        <p14:creationId xmlns:p14="http://schemas.microsoft.com/office/powerpoint/2010/main" val="8331729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19 copies up 39</a:t>
            </a:r>
          </a:p>
        </p:txBody>
      </p:sp>
      <p:pic>
        <p:nvPicPr>
          <p:cNvPr id="44036" name="Picture 14" descr="C:\Users\dwharder\Desktop\a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95722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hich is then percolated down to the second deepest level</a:t>
            </a:r>
          </a:p>
        </p:txBody>
      </p:sp>
      <p:pic>
        <p:nvPicPr>
          <p:cNvPr id="45060" name="Picture 6" descr="C:\Users\dwharder\Desktop\aa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6233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we can maintain the complete-tree shape of a heap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may store a complete tree using an arra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complete tree is filled in breadth-first traversal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rray is filled using breadth-first traversal</a:t>
            </a:r>
          </a:p>
        </p:txBody>
      </p:sp>
    </p:spTree>
    <p:extLst>
      <p:ext uri="{BB962C8B-B14F-4D97-AF65-F5344CB8AC3E}">
        <p14:creationId xmlns:p14="http://schemas.microsoft.com/office/powerpoint/2010/main" val="28336718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eap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321" y="1890684"/>
            <a:ext cx="4843157" cy="29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the 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readth-first traversal yields:</a:t>
            </a:r>
          </a:p>
        </p:txBody>
      </p:sp>
      <p:pic>
        <p:nvPicPr>
          <p:cNvPr id="47109" name="Picture 45" descr="hash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9" y="4868863"/>
            <a:ext cx="3527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4059769" y="4899415"/>
            <a:ext cx="201003" cy="213224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2541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f we associate an index–starting at 1–with each entry in the breadth-first traversal, we ge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the entry at index k, it follows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arent of node is a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		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hildren are 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/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  <a:b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			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st (trivial): start array at position 1 instead of position 0</a:t>
            </a:r>
          </a:p>
        </p:txBody>
      </p:sp>
      <p:pic>
        <p:nvPicPr>
          <p:cNvPr id="48132" name="Picture 4" descr="heap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2349501"/>
            <a:ext cx="35242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051300" y="2644775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6612071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2" descr="heap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057" y="2136543"/>
            <a:ext cx="5421997" cy="319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15 are 17 and 32:</a:t>
            </a:r>
          </a:p>
        </p:txBody>
      </p:sp>
      <p:sp>
        <p:nvSpPr>
          <p:cNvPr id="49157" name="Rectangle 45"/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705534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hash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17 are 25 and 19:</a:t>
            </a:r>
          </a:p>
        </p:txBody>
      </p:sp>
      <p:sp>
        <p:nvSpPr>
          <p:cNvPr id="10" name="Rectangle 45">
            <a:extLst>
              <a:ext uri="{FF2B5EF4-FFF2-40B4-BE49-F238E27FC236}">
                <a16:creationId xmlns:a16="http://schemas.microsoft.com/office/drawing/2014/main" id="{F15EF408-6D02-4FEE-8D83-AB2C7FE36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92269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32 are 41 and 36:</a:t>
            </a:r>
          </a:p>
        </p:txBody>
      </p:sp>
      <p:pic>
        <p:nvPicPr>
          <p:cNvPr id="51203" name="Picture 7" descr="heap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7" name="Rectangle 45">
            <a:extLst>
              <a:ext uri="{FF2B5EF4-FFF2-40B4-BE49-F238E27FC236}">
                <a16:creationId xmlns:a16="http://schemas.microsoft.com/office/drawing/2014/main" id="{CB961AD3-E92B-43C4-BA24-FBE5DB915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85707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25 are 33 and 55:</a:t>
            </a:r>
          </a:p>
        </p:txBody>
      </p:sp>
      <p:pic>
        <p:nvPicPr>
          <p:cNvPr id="52228" name="Picture 4" descr="heap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5">
            <a:extLst>
              <a:ext uri="{FF2B5EF4-FFF2-40B4-BE49-F238E27FC236}">
                <a16:creationId xmlns:a16="http://schemas.microsoft.com/office/drawing/2014/main" id="{8A5EFA09-A66F-4100-A97E-7EC808C5D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317148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the heap-as-array has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count</a:t>
            </a:r>
            <a:r>
              <a:rPr lang="en-US" altLang="en-US">
                <a:latin typeface="Arial" charset="0"/>
                <a:cs typeface="Arial" charset="0"/>
              </a:rPr>
              <a:t> entries, then the next empty node in the corresponding complete tree is at location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 = count + 1</a:t>
            </a:r>
            <a:endParaRPr lang="en-US" altLang="en-US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the item at location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</a:t>
            </a:r>
            <a:r>
              <a:rPr lang="en-US" altLang="en-US">
                <a:latin typeface="Arial" charset="0"/>
                <a:cs typeface="Arial" charset="0"/>
              </a:rPr>
              <a:t> with the item at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/2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they are out of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them, set </a:t>
            </a:r>
            <a:r>
              <a:rPr lang="en-US" altLang="en-US" b="1">
                <a:latin typeface="Courier New" pitchFamily="49" charset="0"/>
                <a:cs typeface="Arial" charset="0"/>
              </a:rPr>
              <a:t>posn /= 2</a:t>
            </a:r>
            <a:r>
              <a:rPr lang="en-US" altLang="en-US">
                <a:latin typeface="Arial" charset="0"/>
                <a:cs typeface="Arial" charset="0"/>
              </a:rPr>
              <a:t> and repeat</a:t>
            </a:r>
          </a:p>
        </p:txBody>
      </p:sp>
    </p:spTree>
    <p:extLst>
      <p:ext uri="{BB962C8B-B14F-4D97-AF65-F5344CB8AC3E}">
        <p14:creationId xmlns:p14="http://schemas.microsoft.com/office/powerpoint/2010/main" val="32633581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binary min-heap:</a:t>
            </a:r>
          </a:p>
        </p:txBody>
      </p:sp>
      <p:pic>
        <p:nvPicPr>
          <p:cNvPr id="8196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7431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following heap, both as a tree and in its array representation</a:t>
            </a:r>
          </a:p>
        </p:txBody>
      </p:sp>
      <p:pic>
        <p:nvPicPr>
          <p:cNvPr id="54275" name="Picture 11" descr="heap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954273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erting 26 requires no changes</a:t>
            </a:r>
          </a:p>
        </p:txBody>
      </p:sp>
      <p:pic>
        <p:nvPicPr>
          <p:cNvPr id="55300" name="Picture 9" descr="heap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0595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erting 8 requires a few percolation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8 and 23</a:t>
            </a:r>
          </a:p>
        </p:txBody>
      </p:sp>
      <p:sp>
        <p:nvSpPr>
          <p:cNvPr id="56324" name="Picture 8" descr="heap72"/>
          <p:cNvSpPr>
            <a:spLocks noChangeAspect="1" noChangeArrowheads="1"/>
          </p:cNvSpPr>
          <p:nvPr/>
        </p:nvSpPr>
        <p:spPr bwMode="auto">
          <a:xfrm>
            <a:off x="4333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896711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wap 8 and 12</a:t>
            </a:r>
          </a:p>
        </p:txBody>
      </p:sp>
      <p:pic>
        <p:nvPicPr>
          <p:cNvPr id="57348" name="Picture 9" descr="heap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951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t is greater than its parent, so we are finished</a:t>
            </a:r>
          </a:p>
        </p:txBody>
      </p:sp>
      <p:pic>
        <p:nvPicPr>
          <p:cNvPr id="58372" name="Picture 9" descr="heap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959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8" descr="x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365" y="2225039"/>
            <a:ext cx="5421768" cy="326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before, popping the top has us copy the last entry to the top</a:t>
            </a: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</p:spTree>
    <p:extLst>
      <p:ext uri="{BB962C8B-B14F-4D97-AF65-F5344CB8AC3E}">
        <p14:creationId xmlns:p14="http://schemas.microsoft.com/office/powerpoint/2010/main" val="11322523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5" descr="x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86" y="2225040"/>
            <a:ext cx="5421767" cy="326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tead, consider this strateg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the last object, 23, to the root</a:t>
            </a:r>
          </a:p>
        </p:txBody>
      </p:sp>
    </p:spTree>
    <p:extLst>
      <p:ext uri="{BB962C8B-B14F-4D97-AF65-F5344CB8AC3E}">
        <p14:creationId xmlns:p14="http://schemas.microsoft.com/office/powerpoint/2010/main" val="4150440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percolate down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6</a:t>
            </a:r>
          </a:p>
        </p:txBody>
      </p:sp>
      <p:pic>
        <p:nvPicPr>
          <p:cNvPr id="61444" name="Picture 4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2768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8" name="Picture 4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5421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9</a:t>
            </a:r>
          </a:p>
        </p:txBody>
      </p:sp>
    </p:spTree>
    <p:extLst>
      <p:ext uri="{BB962C8B-B14F-4D97-AF65-F5344CB8AC3E}">
        <p14:creationId xmlns:p14="http://schemas.microsoft.com/office/powerpoint/2010/main" val="16321661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10</a:t>
            </a:r>
          </a:p>
        </p:txBody>
      </p:sp>
      <p:pic>
        <p:nvPicPr>
          <p:cNvPr id="63492" name="Picture 9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0683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dding colour, we observe 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tree has the smallest (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>
                <a:latin typeface="Arial" charset="0"/>
                <a:cs typeface="Arial" charset="0"/>
              </a:rPr>
              <a:t>) and the largest (</a:t>
            </a:r>
            <a:r>
              <a:rPr lang="en-US" altLang="en-US">
                <a:solidFill>
                  <a:srgbClr val="800080"/>
                </a:solidFill>
                <a:latin typeface="Arial" charset="0"/>
                <a:cs typeface="Arial" charset="0"/>
              </a:rPr>
              <a:t>89</a:t>
            </a:r>
            <a:r>
              <a:rPr lang="en-US" altLang="en-US">
                <a:latin typeface="Arial" charset="0"/>
                <a:cs typeface="Arial" charset="0"/>
              </a:rPr>
              <a:t>) object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o relationship between items with similar priority</a:t>
            </a:r>
            <a:endParaRPr lang="en-US" altLang="en-US" b="1">
              <a:latin typeface="Courier New" pitchFamily="49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9220" name="Picture 4" descr="heap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89893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Node 8 are beyond the end of the arra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op</a:t>
            </a:r>
          </a:p>
        </p:txBody>
      </p:sp>
      <p:pic>
        <p:nvPicPr>
          <p:cNvPr id="64516" name="Picture 4" descr="x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71548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binary min-heap</a:t>
            </a:r>
          </a:p>
        </p:txBody>
      </p:sp>
      <p:pic>
        <p:nvPicPr>
          <p:cNvPr id="65540" name="Picture 4" descr="x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14870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queuing the minimum agai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26 to the root</a:t>
            </a:r>
          </a:p>
        </p:txBody>
      </p:sp>
      <p:pic>
        <p:nvPicPr>
          <p:cNvPr id="66564" name="Picture 5" descr="x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2869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6 and 8</a:t>
            </a:r>
          </a:p>
        </p:txBody>
      </p:sp>
      <p:pic>
        <p:nvPicPr>
          <p:cNvPr id="67588" name="Picture 5" descr="x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4532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3 with its children:  Nodes 6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6 and 12</a:t>
            </a:r>
          </a:p>
        </p:txBody>
      </p:sp>
      <p:pic>
        <p:nvPicPr>
          <p:cNvPr id="68612" name="Picture 6" descr="x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87450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Node 6, Nodes 12 and 13 are unoccupi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urrently, </a:t>
            </a:r>
            <a:r>
              <a:rPr lang="en-US" altLang="en-US">
                <a:latin typeface="Consolas" pitchFamily="49" charset="0"/>
                <a:cs typeface="Arial" charset="0"/>
              </a:rPr>
              <a:t>count == 11</a:t>
            </a:r>
          </a:p>
        </p:txBody>
      </p:sp>
      <p:pic>
        <p:nvPicPr>
          <p:cNvPr id="69636" name="Picture 4" descr="x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9131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min-heap</a:t>
            </a:r>
          </a:p>
        </p:txBody>
      </p:sp>
      <p:pic>
        <p:nvPicPr>
          <p:cNvPr id="70660" name="Picture 4" descr="x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43283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57324"/>
            <a:ext cx="10515600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queuing the minimum a third tim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5 to the root</a:t>
            </a:r>
          </a:p>
        </p:txBody>
      </p:sp>
      <p:pic>
        <p:nvPicPr>
          <p:cNvPr id="71684" name="Picture 6" descr="x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267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15 and 9</a:t>
            </a:r>
          </a:p>
        </p:txBody>
      </p:sp>
      <p:pic>
        <p:nvPicPr>
          <p:cNvPr id="72708" name="Picture 6" descr="x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11573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15 and 10</a:t>
            </a:r>
          </a:p>
        </p:txBody>
      </p:sp>
      <p:pic>
        <p:nvPicPr>
          <p:cNvPr id="73732" name="Picture 4" descr="x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344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463040"/>
            <a:ext cx="10515600" cy="4776784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We will consider three oper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ush</a:t>
            </a:r>
          </a:p>
        </p:txBody>
      </p:sp>
    </p:spTree>
    <p:extLst>
      <p:ext uri="{BB962C8B-B14F-4D97-AF65-F5344CB8AC3E}">
        <p14:creationId xmlns:p14="http://schemas.microsoft.com/office/powerpoint/2010/main" val="387167776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15 &lt; 23 and 15 &lt; 25 so stop</a:t>
            </a:r>
          </a:p>
        </p:txBody>
      </p:sp>
      <p:pic>
        <p:nvPicPr>
          <p:cNvPr id="74756" name="Picture 5" descr="x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6183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properly formed binary min-heap</a:t>
            </a:r>
          </a:p>
        </p:txBody>
      </p:sp>
      <p:pic>
        <p:nvPicPr>
          <p:cNvPr id="75780" name="Picture 7" descr="x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024560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all our modifications, the final heap is</a:t>
            </a:r>
          </a:p>
        </p:txBody>
      </p:sp>
      <p:pic>
        <p:nvPicPr>
          <p:cNvPr id="76804" name="Picture 4" descr="heap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24" y="2492376"/>
            <a:ext cx="4211639" cy="240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heap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92376"/>
            <a:ext cx="4211638" cy="240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5591175" y="3213100"/>
            <a:ext cx="10096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32151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ccessing the top object is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the top object is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copy something that is already in the lowest depth—it will likely be moved back to the lowest dept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about push?</a:t>
            </a:r>
          </a:p>
        </p:txBody>
      </p:sp>
    </p:spTree>
    <p:extLst>
      <p:ext uri="{BB962C8B-B14F-4D97-AF65-F5344CB8AC3E}">
        <p14:creationId xmlns:p14="http://schemas.microsoft.com/office/powerpoint/2010/main" val="344346061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are inserting an object less than the root (at the front), then the run time will b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at the back (greater than any object) then the run time will b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about an arbitrary insertion?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will be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?  Could the average be less?</a:t>
            </a:r>
          </a:p>
        </p:txBody>
      </p:sp>
    </p:spTree>
    <p:extLst>
      <p:ext uri="{BB962C8B-B14F-4D97-AF65-F5344CB8AC3E}">
        <p14:creationId xmlns:p14="http://schemas.microsoft.com/office/powerpoint/2010/main" val="10306358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each percolation, it will move an object past half of the remaining entries in the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after one percolation, it will probably be past half of the entries, and therefore </a:t>
            </a:r>
            <a:r>
              <a:rPr lang="en-US" altLang="en-US" i="1" dirty="0">
                <a:latin typeface="Arial" charset="0"/>
                <a:cs typeface="Arial" charset="0"/>
              </a:rPr>
              <a:t>on average </a:t>
            </a:r>
            <a:r>
              <a:rPr lang="en-US" altLang="en-US" dirty="0">
                <a:latin typeface="Arial" charset="0"/>
                <a:cs typeface="Arial" charset="0"/>
              </a:rPr>
              <a:t>will require no more percolation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an average run time of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73684"/>
              </p:ext>
            </p:extLst>
          </p:nvPr>
        </p:nvGraphicFramePr>
        <p:xfrm>
          <a:off x="4237039" y="3429000"/>
          <a:ext cx="3438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968500" imgH="838200" progId="Equation.DSMT4">
                  <p:embed/>
                </p:oleObj>
              </mc:Choice>
              <mc:Fallback>
                <p:oleObj name="Equation" r:id="rId4" imgW="1968500" imgH="838200" progId="Equation.DSMT4">
                  <p:embed/>
                  <p:pic>
                    <p:nvPicPr>
                      <p:cNvPr id="798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9" y="3429000"/>
                        <a:ext cx="34385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09098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bitrary removal requires that all entries in the heap be checked: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moval of the largest object in the heap still requires all leaf nodes to be checked – there are approximate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</a:t>
            </a:r>
            <a:r>
              <a:rPr lang="en-US" altLang="en-US" dirty="0">
                <a:latin typeface="Arial" charset="0"/>
                <a:cs typeface="Arial" charset="0"/>
              </a:rPr>
              <a:t> leaf nodes: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80900" name="Picture 4" descr="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1" y="4071938"/>
            <a:ext cx="43926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5269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, our grid of run times is given by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81924" name="Picture 5" descr="heap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105" y="2727326"/>
            <a:ext cx="6180245" cy="2139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3490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me observation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tinuously inserting at the front of the heap (</a:t>
            </a:r>
            <a:r>
              <a:rPr lang="en-US" altLang="en-US" i="1">
                <a:latin typeface="Arial" charset="0"/>
                <a:cs typeface="Arial" charset="0"/>
              </a:rPr>
              <a:t>i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  <a:r>
              <a:rPr lang="en-US" altLang="en-US" i="1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., the new object being pushed is less than everything in the heap) causes the run-time to drop to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objects are coming in order of priority, use a regular queue with swapp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erging two binary heaps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is a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operation</a:t>
            </a:r>
          </a:p>
        </p:txBody>
      </p:sp>
    </p:spTree>
    <p:extLst>
      <p:ext uri="{BB962C8B-B14F-4D97-AF65-F5344CB8AC3E}">
        <p14:creationId xmlns:p14="http://schemas.microsoft.com/office/powerpoint/2010/main" val="8387215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ther heaps have better run-time characteristic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eftist, skew, binomial and Fibonacci heaps all use a node-based implementation requiring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additional memory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or Fibonacci heaps, the run-time of all operations (including merging two Fibonacci heaps) except pop ar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an find the top object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time:  3</a:t>
            </a:r>
          </a:p>
        </p:txBody>
      </p:sp>
      <p:pic>
        <p:nvPicPr>
          <p:cNvPr id="11268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18359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Max Heap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binary max-heap is identical to a binary min-heap except that the parent is always larger than either of the childre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the same data as before stored as a max-heap yields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  <p:pic>
        <p:nvPicPr>
          <p:cNvPr id="84996" name="Picture 4" descr="he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288" y="3429000"/>
            <a:ext cx="4087964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416833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a max-heap of presents under a red-green tree:</a:t>
            </a:r>
          </a:p>
        </p:txBody>
      </p:sp>
      <p:pic>
        <p:nvPicPr>
          <p:cNvPr id="860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9" y="2206625"/>
            <a:ext cx="4262437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311900" y="5300664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835/</a:t>
            </a:r>
          </a:p>
        </p:txBody>
      </p:sp>
    </p:spTree>
    <p:extLst>
      <p:ext uri="{BB962C8B-B14F-4D97-AF65-F5344CB8AC3E}">
        <p14:creationId xmlns:p14="http://schemas.microsoft.com/office/powerpoint/2010/main" val="265531130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Do we really have to allocate one additional memory location for a binary tree-as-heap?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new Type[capacity() + 1];</a:t>
            </a:r>
          </a:p>
          <a:p>
            <a:pPr marL="457200" lvl="1" indent="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r>
              <a:rPr lang="en-CA" dirty="0"/>
              <a:t>	Could we not just allocate one less memory and point to the previous location in memory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91744" y="2924944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200" dirty="0"/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9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75520" y="366606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226558" y="3462868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629639" y="5414888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980666" y="6156012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431704" y="595281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2493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To do this, we must understand pointer arithmetic:</a:t>
            </a:r>
          </a:p>
          <a:p>
            <a:pPr marL="457200" lvl="1" indent="0">
              <a:buNone/>
            </a:pPr>
            <a:r>
              <a:rPr lang="en-CA" sz="1600" dirty="0"/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new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[5] = {</a:t>
            </a: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FFC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3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5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7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7030A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endParaRPr lang="en-CA" sz="1600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r>
              <a:rPr lang="en-CA" dirty="0"/>
              <a:t>	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FF99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219054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711624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1353556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Just adding one to the address would be, in almost all cases, useless</a:t>
            </a:r>
          </a:p>
          <a:p>
            <a:pPr lvl="1"/>
            <a:r>
              <a:rPr lang="en-CA" dirty="0"/>
              <a:t>Assuming big endian, this would have a value 256</a:t>
            </a:r>
          </a:p>
          <a:p>
            <a:pPr lvl="1"/>
            <a:r>
              <a:rPr lang="en-CA" dirty="0"/>
              <a:t>If this was little endian, it would be even more bizarre…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495600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988170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9889223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Instead, C and C++ add as many bytes as the size of the object being pointed to</a:t>
            </a:r>
          </a:p>
          <a:p>
            <a:pPr lvl="1"/>
            <a:r>
              <a:rPr lang="en-CA" dirty="0"/>
              <a:t>In the cases of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/>
              <a:t>,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== 4</a:t>
            </a:r>
            <a:r>
              <a:rPr lang="en-CA" dirty="0"/>
              <a:t> on most 32-bit machines</a:t>
            </a:r>
          </a:p>
          <a:p>
            <a:pPr lvl="1"/>
            <a:r>
              <a:rPr lang="en-CA" dirty="0"/>
              <a:t>The output is 23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3541702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34272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37800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55600" indent="-355600">
              <a:buNone/>
            </a:pPr>
            <a:r>
              <a:rPr lang="en-CA" dirty="0"/>
              <a:t>	Essentially, these two statements are identical: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]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+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)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Now you can do the following:</a:t>
            </a:r>
          </a:p>
          <a:p>
            <a:pPr marL="355600" indent="-355600">
              <a:buNone/>
            </a:pP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= new Type[capacity()];</a:t>
            </a:r>
            <a:endParaRPr lang="en-CA" sz="18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indent="-355600">
              <a:buNone/>
            </a:pP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Type *</a:t>
            </a:r>
            <a:r>
              <a:rPr lang="en-CA" sz="18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CA" sz="18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- 1;</a:t>
            </a: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Now, </a:t>
            </a:r>
            <a:r>
              <a:rPr lang="en-CA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1];</a:t>
            </a:r>
            <a:r>
              <a:rPr lang="en-CA" dirty="0">
                <a:solidFill>
                  <a:prstClr val="black"/>
                </a:solidFill>
              </a:rPr>
              <a:t> and </a:t>
            </a:r>
            <a:r>
              <a:rPr lang="en-CA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  <a:r>
              <a:rPr lang="en-CA" dirty="0">
                <a:solidFill>
                  <a:prstClr val="black"/>
                </a:solidFill>
              </a:rPr>
              <a:t> both point to the same memory location</a:t>
            </a: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503716" y="4116828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072870" y="5056892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565440" y="4750326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855640" y="503038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252062" y="472382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27677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55600" indent="-355600">
              <a:buNone/>
            </a:pPr>
            <a:r>
              <a:rPr lang="en-CA" dirty="0"/>
              <a:t>	Issues:</a:t>
            </a:r>
          </a:p>
          <a:p>
            <a:pPr lvl="1"/>
            <a:r>
              <a:rPr lang="en-CA" dirty="0"/>
              <a:t>Never access or modify the contents of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[0]</a:t>
            </a:r>
          </a:p>
          <a:p>
            <a:pPr lvl="1"/>
            <a:r>
              <a:rPr lang="en-CA" dirty="0"/>
              <a:t>When you deallocate memory, you must point to the original address returned by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dirty="0"/>
              <a:t>: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delete [] (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+ 1);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ointer arithmetic is not for the faint of heart but it is fun; for example: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array[N]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array;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// Print all the entries of the array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for (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 N; ++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   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++)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7083022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, does using a heap ensure that that object in the heap which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s the highest priorit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f that highest priority, has been in the heap the lon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inserting seven objects, all of the same priority (colour indicates order):</a:t>
            </a: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2, </a:t>
            </a:r>
            <a:r>
              <a:rPr lang="en-US" altLang="en-US">
                <a:solidFill>
                  <a:srgbClr val="6633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66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99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5384398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hatever algorithm we use for promoting must ensure that the first object remains in the root posi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us, we must use an insertion technique where we only percolate up if the priority is lower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halleng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me up with an algorithm which removes all seven objects in the original order</a:t>
            </a: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88068" name="Picture 7" descr="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2924175"/>
            <a:ext cx="35274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35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remove the minimum objec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romote the node of the sub-tree which has the least valu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urs down the sub-tree from which we promoted the least value</a:t>
            </a:r>
          </a:p>
        </p:txBody>
      </p:sp>
    </p:spTree>
    <p:extLst>
      <p:ext uri="{BB962C8B-B14F-4D97-AF65-F5344CB8AC3E}">
        <p14:creationId xmlns:p14="http://schemas.microsoft.com/office/powerpoint/2010/main" val="276794102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exicographical Ordering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etter solution is to modify the priorit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ck the number of insertions with a counte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(initially 0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ach insertion with priorit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create a hybrid priority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where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&lt;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or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</p:txBody>
      </p:sp>
      <p:pic>
        <p:nvPicPr>
          <p:cNvPr id="7" name="Picture 6" descr="a1">
            <a:extLst>
              <a:ext uri="{FF2B5EF4-FFF2-40B4-BE49-F238E27FC236}">
                <a16:creationId xmlns:a16="http://schemas.microsoft.com/office/drawing/2014/main" id="{7147CC34-9B49-426C-9858-B8C7794C3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3145155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995268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pic>
        <p:nvPicPr>
          <p:cNvPr id="6" name="Picture 6" descr="a1">
            <a:extLst>
              <a:ext uri="{FF2B5EF4-FFF2-40B4-BE49-F238E27FC236}">
                <a16:creationId xmlns:a16="http://schemas.microsoft.com/office/drawing/2014/main" id="{49FB44E4-6713-4A00-B5B6-999D57219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3145155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75322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7" descr="a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223" y="3143251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ed:  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(2,1) &lt; (2, 2) and (2, 3) &lt; (2, 4)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53646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a2">
            <a:extLst>
              <a:ext uri="{FF2B5EF4-FFF2-40B4-BE49-F238E27FC236}">
                <a16:creationId xmlns:a16="http://schemas.microsoft.com/office/drawing/2014/main" id="{20F22B6F-DB48-4630-9695-EE0FA92D8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223" y="3143251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2" name="Picture 8" descr="a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398" y="3143251"/>
            <a:ext cx="3675203" cy="207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8702767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9" descr="a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104" y="3145536"/>
            <a:ext cx="3681738" cy="207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54466781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4" descr="a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058" y="3143251"/>
            <a:ext cx="3675203" cy="207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0995032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5" descr="a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881" y="3162301"/>
            <a:ext cx="3641395" cy="205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240402054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625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alk, we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iscussed binary heap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ooked at an implementation using array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alyzed the run time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Head			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Push			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average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Pop			</a:t>
            </a:r>
            <a:r>
              <a:rPr lang="en-US" altLang="en-US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iscussed implementing priority queues using binary heap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use of a lexicographical ordering</a:t>
            </a:r>
          </a:p>
        </p:txBody>
      </p:sp>
    </p:spTree>
    <p:extLst>
      <p:ext uri="{BB962C8B-B14F-4D97-AF65-F5344CB8AC3E}">
        <p14:creationId xmlns:p14="http://schemas.microsoft.com/office/powerpoint/2010/main" val="9036521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2</TotalTime>
  <Words>3090</Words>
  <Application>Microsoft Macintosh PowerPoint</Application>
  <PresentationFormat>Widescreen</PresentationFormat>
  <Paragraphs>547</Paragraphs>
  <Slides>97</Slides>
  <Notes>8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6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Binary Heap</vt:lpstr>
      <vt:lpstr>Outline</vt:lpstr>
      <vt:lpstr>Definition</vt:lpstr>
      <vt:lpstr>Definition</vt:lpstr>
      <vt:lpstr>Example</vt:lpstr>
      <vt:lpstr>Example</vt:lpstr>
      <vt:lpstr>Operations</vt:lpstr>
      <vt:lpstr>Example</vt:lpstr>
      <vt:lpstr>Pop</vt:lpstr>
      <vt:lpstr>Pop</vt:lpstr>
      <vt:lpstr>Pop</vt:lpstr>
      <vt:lpstr>Pop</vt:lpstr>
      <vt:lpstr>Pop</vt:lpstr>
      <vt:lpstr>Pop</vt:lpstr>
      <vt:lpstr>Pop</vt:lpstr>
      <vt:lpstr>Pop</vt:lpstr>
      <vt:lpstr>Push</vt:lpstr>
      <vt:lpstr>Push</vt:lpstr>
      <vt:lpstr>Push</vt:lpstr>
      <vt:lpstr>Push</vt:lpstr>
      <vt:lpstr>Push</vt:lpstr>
      <vt:lpstr>Push</vt:lpstr>
      <vt:lpstr>Push</vt:lpstr>
      <vt:lpstr>Implementations</vt:lpstr>
      <vt:lpstr>Implementations</vt:lpstr>
      <vt:lpstr>Complete Trees</vt:lpstr>
      <vt:lpstr>Complete Trees</vt:lpstr>
      <vt:lpstr>Complete Trees:  Push</vt:lpstr>
      <vt:lpstr>Complete Trees:  Push</vt:lpstr>
      <vt:lpstr>Complete Trees:  Push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:  Push</vt:lpstr>
      <vt:lpstr>Array Implementation:  Push</vt:lpstr>
      <vt:lpstr>Array Implementation:  Push</vt:lpstr>
      <vt:lpstr>Array Implementation:  Push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Binary Max Heaps</vt:lpstr>
      <vt:lpstr>Example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Priority Queues</vt:lpstr>
      <vt:lpstr>Priority Queues</vt:lpstr>
      <vt:lpstr>Lexicographical Ordering</vt:lpstr>
      <vt:lpstr>Priority Queues</vt:lpstr>
      <vt:lpstr>Priority Queues</vt:lpstr>
      <vt:lpstr>Priority Queues</vt:lpstr>
      <vt:lpstr>Priority Queues</vt:lpstr>
      <vt:lpstr>Priority Queues</vt:lpstr>
      <vt:lpstr>Priority Queu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Huang, Tsung-Wei</cp:lastModifiedBy>
  <cp:revision>991</cp:revision>
  <cp:lastPrinted>2021-08-18T02:54:38Z</cp:lastPrinted>
  <dcterms:created xsi:type="dcterms:W3CDTF">2021-01-05T18:50:35Z</dcterms:created>
  <dcterms:modified xsi:type="dcterms:W3CDTF">2021-11-07T23:52:39Z</dcterms:modified>
</cp:coreProperties>
</file>